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9" r:id="rId1"/>
  </p:sldMasterIdLst>
  <p:sldIdLst>
    <p:sldId id="256" r:id="rId2"/>
    <p:sldId id="278" r:id="rId3"/>
    <p:sldId id="279" r:id="rId4"/>
    <p:sldId id="258" r:id="rId5"/>
    <p:sldId id="265" r:id="rId6"/>
    <p:sldId id="281" r:id="rId7"/>
    <p:sldId id="262" r:id="rId8"/>
    <p:sldId id="280" r:id="rId9"/>
    <p:sldId id="266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69" d="100"/>
          <a:sy n="69" d="100"/>
        </p:scale>
        <p:origin x="660" y="6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13" name="Rounded Rectangle 12"/>
          <p:cNvSpPr/>
          <p:nvPr/>
        </p:nvSpPr>
        <p:spPr>
          <a:xfrm>
            <a:off x="87084" y="69756"/>
            <a:ext cx="12017829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727200" y="3200400"/>
            <a:ext cx="85344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19/20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3909" y="1449304"/>
            <a:ext cx="12028716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>
          <a:xfrm>
            <a:off x="83909" y="1396720"/>
            <a:ext cx="12028716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>
          <a:xfrm>
            <a:off x="83909" y="2976649"/>
            <a:ext cx="12028716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09600" y="1505931"/>
            <a:ext cx="109728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883162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10/1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478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68224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274641"/>
            <a:ext cx="7416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10/1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528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10/1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103632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3810480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10" name="Rounded Rectangle 9"/>
          <p:cNvSpPr/>
          <p:nvPr/>
        </p:nvSpPr>
        <p:spPr>
          <a:xfrm>
            <a:off x="87084" y="69756"/>
            <a:ext cx="12017829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952501"/>
            <a:ext cx="103632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547938"/>
            <a:ext cx="103632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1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66800" y="6172200"/>
            <a:ext cx="5334000" cy="4572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 flipV="1">
            <a:off x="92550" y="2376830"/>
            <a:ext cx="1201802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Rectangle 7"/>
          <p:cNvSpPr/>
          <p:nvPr/>
        </p:nvSpPr>
        <p:spPr>
          <a:xfrm>
            <a:off x="92195" y="2341476"/>
            <a:ext cx="12018375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Rectangle 8"/>
          <p:cNvSpPr/>
          <p:nvPr/>
        </p:nvSpPr>
        <p:spPr>
          <a:xfrm>
            <a:off x="91075" y="2468880"/>
            <a:ext cx="12019495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5072" y="6208776"/>
            <a:ext cx="609600" cy="457200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05582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10/1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499872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578600" y="1447800"/>
            <a:ext cx="499872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7206708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6040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10/19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1219200" y="2247900"/>
            <a:ext cx="49784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6604000" y="2247900"/>
            <a:ext cx="49784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577338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19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002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19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69385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9" name="Rounded Rectangle 8"/>
          <p:cNvSpPr/>
          <p:nvPr/>
        </p:nvSpPr>
        <p:spPr>
          <a:xfrm>
            <a:off x="85344" y="69755"/>
            <a:ext cx="12017829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219200" y="1600200"/>
            <a:ext cx="2540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10/1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3962400" y="1600200"/>
            <a:ext cx="7620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0491491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900550"/>
            <a:ext cx="97536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445825"/>
            <a:ext cx="97536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1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19200" y="6172200"/>
            <a:ext cx="5181600" cy="4572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5072" y="6208776"/>
            <a:ext cx="609600" cy="457200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 flipV="1">
            <a:off x="91076" y="4683555"/>
            <a:ext cx="1200912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>
          <a:xfrm>
            <a:off x="91345" y="4650475"/>
            <a:ext cx="12008852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Rectangle 12"/>
          <p:cNvSpPr/>
          <p:nvPr/>
        </p:nvSpPr>
        <p:spPr>
          <a:xfrm>
            <a:off x="91348" y="4773225"/>
            <a:ext cx="12008849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91078" y="66676"/>
            <a:ext cx="12002497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3584677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8" name="Rounded Rectangle 7"/>
          <p:cNvSpPr/>
          <p:nvPr/>
        </p:nvSpPr>
        <p:spPr>
          <a:xfrm>
            <a:off x="85344" y="69755"/>
            <a:ext cx="12017829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219200" y="1447800"/>
            <a:ext cx="103632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229600" y="6191250"/>
            <a:ext cx="33020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10/19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172200"/>
            <a:ext cx="52832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95072" y="6210300"/>
            <a:ext cx="6096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4194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0602F0-5121-4C81-9976-A0CC41B07F3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09600" y="1445770"/>
            <a:ext cx="10972800" cy="1765775"/>
          </a:xfrm>
        </p:spPr>
        <p:txBody>
          <a:bodyPr>
            <a:noAutofit/>
          </a:bodyPr>
          <a:lstStyle/>
          <a:p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: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: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br>
              <a:rPr lang="en-US" sz="6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6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CBOHIĐRAT</a:t>
            </a:r>
          </a:p>
        </p:txBody>
      </p:sp>
    </p:spTree>
    <p:extLst>
      <p:ext uri="{BB962C8B-B14F-4D97-AF65-F5344CB8AC3E}">
        <p14:creationId xmlns:p14="http://schemas.microsoft.com/office/powerpoint/2010/main" val="2727618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Text Box 8">
            <a:extLst>
              <a:ext uri="{FF2B5EF4-FFF2-40B4-BE49-F238E27FC236}">
                <a16:creationId xmlns:a16="http://schemas.microsoft.com/office/drawing/2014/main" id="{0ED26F3C-B0DE-4F18-98EA-37ED04825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998" y="2949565"/>
            <a:ext cx="2238001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cbohiđrat</a:t>
            </a:r>
            <a:r>
              <a:rPr lang="en-US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</a:t>
            </a:r>
            <a:r>
              <a:rPr lang="en-US" altLang="en-US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H</a:t>
            </a:r>
            <a:r>
              <a:rPr lang="en-US" altLang="en-US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)</a:t>
            </a:r>
            <a:r>
              <a:rPr lang="en-US" altLang="en-US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endParaRPr lang="en-US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753" name="Text Box 9">
            <a:extLst>
              <a:ext uri="{FF2B5EF4-FFF2-40B4-BE49-F238E27FC236}">
                <a16:creationId xmlns:a16="http://schemas.microsoft.com/office/drawing/2014/main" id="{78DDAC38-BCBE-400E-92BF-70927AFAD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219200"/>
            <a:ext cx="2438400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/>
              <a:t>Monosaccarit</a:t>
            </a:r>
          </a:p>
        </p:txBody>
      </p:sp>
      <p:sp>
        <p:nvSpPr>
          <p:cNvPr id="31756" name="Text Box 12">
            <a:extLst>
              <a:ext uri="{FF2B5EF4-FFF2-40B4-BE49-F238E27FC236}">
                <a16:creationId xmlns:a16="http://schemas.microsoft.com/office/drawing/2014/main" id="{9A528343-C441-4268-84B0-ECD7F8DE9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1400" y="4953000"/>
            <a:ext cx="2438400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/>
              <a:t>Polisaccarit</a:t>
            </a:r>
          </a:p>
        </p:txBody>
      </p:sp>
      <p:sp>
        <p:nvSpPr>
          <p:cNvPr id="31757" name="Text Box 13">
            <a:extLst>
              <a:ext uri="{FF2B5EF4-FFF2-40B4-BE49-F238E27FC236}">
                <a16:creationId xmlns:a16="http://schemas.microsoft.com/office/drawing/2014/main" id="{1C3BF4E0-C7CE-4AC4-9FBA-5BC65DB4A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175000"/>
            <a:ext cx="2438400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/>
              <a:t>Đisaccarit</a:t>
            </a:r>
          </a:p>
        </p:txBody>
      </p:sp>
      <p:sp>
        <p:nvSpPr>
          <p:cNvPr id="31761" name="Text Box 17">
            <a:extLst>
              <a:ext uri="{FF2B5EF4-FFF2-40B4-BE49-F238E27FC236}">
                <a16:creationId xmlns:a16="http://schemas.microsoft.com/office/drawing/2014/main" id="{5211CBEB-FE6A-4573-9FF1-6EBF8873B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0400" y="1879600"/>
            <a:ext cx="1828800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/>
              <a:t>Fructozơ</a:t>
            </a:r>
          </a:p>
        </p:txBody>
      </p:sp>
      <p:sp>
        <p:nvSpPr>
          <p:cNvPr id="31762" name="Text Box 18">
            <a:extLst>
              <a:ext uri="{FF2B5EF4-FFF2-40B4-BE49-F238E27FC236}">
                <a16:creationId xmlns:a16="http://schemas.microsoft.com/office/drawing/2014/main" id="{CBE6E6D2-8F87-4EE4-8B69-32243B83C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0" y="5651500"/>
            <a:ext cx="1828800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/>
              <a:t>Tinh bột</a:t>
            </a:r>
          </a:p>
        </p:txBody>
      </p:sp>
      <p:sp>
        <p:nvSpPr>
          <p:cNvPr id="31763" name="Text Box 19">
            <a:extLst>
              <a:ext uri="{FF2B5EF4-FFF2-40B4-BE49-F238E27FC236}">
                <a16:creationId xmlns:a16="http://schemas.microsoft.com/office/drawing/2014/main" id="{F94DD65A-DCD7-4844-9DCD-970B7C4FA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7700" y="520700"/>
            <a:ext cx="1752600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/>
              <a:t>Glucozơ</a:t>
            </a:r>
          </a:p>
        </p:txBody>
      </p:sp>
      <p:sp>
        <p:nvSpPr>
          <p:cNvPr id="31764" name="Text Box 20">
            <a:extLst>
              <a:ext uri="{FF2B5EF4-FFF2-40B4-BE49-F238E27FC236}">
                <a16:creationId xmlns:a16="http://schemas.microsoft.com/office/drawing/2014/main" id="{32FEA4C4-26DE-42B4-874C-EF66797F7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3162300"/>
            <a:ext cx="1828800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/>
              <a:t>Saccarozơ</a:t>
            </a:r>
          </a:p>
        </p:txBody>
      </p:sp>
      <p:sp>
        <p:nvSpPr>
          <p:cNvPr id="31765" name="Text Box 21">
            <a:extLst>
              <a:ext uri="{FF2B5EF4-FFF2-40B4-BE49-F238E27FC236}">
                <a16:creationId xmlns:a16="http://schemas.microsoft.com/office/drawing/2014/main" id="{B532E632-7255-4984-9202-5AFB20F17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6600" y="4318000"/>
            <a:ext cx="1828800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/>
              <a:t>Xenlulozơ</a:t>
            </a:r>
          </a:p>
        </p:txBody>
      </p:sp>
      <p:sp>
        <p:nvSpPr>
          <p:cNvPr id="31766" name="Line 22">
            <a:extLst>
              <a:ext uri="{FF2B5EF4-FFF2-40B4-BE49-F238E27FC236}">
                <a16:creationId xmlns:a16="http://schemas.microsoft.com/office/drawing/2014/main" id="{FD799A87-E1F7-426A-B82C-8EDD39D6C5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524000"/>
            <a:ext cx="0" cy="3657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7" name="Line 23">
            <a:extLst>
              <a:ext uri="{FF2B5EF4-FFF2-40B4-BE49-F238E27FC236}">
                <a16:creationId xmlns:a16="http://schemas.microsoft.com/office/drawing/2014/main" id="{A16A6700-1093-42A8-8CB2-5D035C06CBC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4290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8" name="Line 24">
            <a:extLst>
              <a:ext uri="{FF2B5EF4-FFF2-40B4-BE49-F238E27FC236}">
                <a16:creationId xmlns:a16="http://schemas.microsoft.com/office/drawing/2014/main" id="{0BA68445-C139-49AD-B404-71B5BD8591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51816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9" name="Line 25">
            <a:extLst>
              <a:ext uri="{FF2B5EF4-FFF2-40B4-BE49-F238E27FC236}">
                <a16:creationId xmlns:a16="http://schemas.microsoft.com/office/drawing/2014/main" id="{FC8E3B3C-22B2-46E5-B21D-C1A2026FA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5240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0" name="Line 26">
            <a:extLst>
              <a:ext uri="{FF2B5EF4-FFF2-40B4-BE49-F238E27FC236}">
                <a16:creationId xmlns:a16="http://schemas.microsoft.com/office/drawing/2014/main" id="{DA4D1E3C-5D86-491F-9D4C-39C0F1C532C1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5257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1" name="Line 27">
            <a:extLst>
              <a:ext uri="{FF2B5EF4-FFF2-40B4-BE49-F238E27FC236}">
                <a16:creationId xmlns:a16="http://schemas.microsoft.com/office/drawing/2014/main" id="{7D04AB0A-19C8-418E-8AD8-45D587CF75D0}"/>
              </a:ext>
            </a:extLst>
          </p:cNvPr>
          <p:cNvSpPr>
            <a:spLocks noChangeShapeType="1"/>
          </p:cNvSpPr>
          <p:nvPr/>
        </p:nvSpPr>
        <p:spPr bwMode="auto">
          <a:xfrm>
            <a:off x="7734300" y="7874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2" name="Line 28">
            <a:extLst>
              <a:ext uri="{FF2B5EF4-FFF2-40B4-BE49-F238E27FC236}">
                <a16:creationId xmlns:a16="http://schemas.microsoft.com/office/drawing/2014/main" id="{9A49A00A-6904-41AC-822D-BF60B59CD486}"/>
              </a:ext>
            </a:extLst>
          </p:cNvPr>
          <p:cNvSpPr>
            <a:spLocks noChangeShapeType="1"/>
          </p:cNvSpPr>
          <p:nvPr/>
        </p:nvSpPr>
        <p:spPr bwMode="auto">
          <a:xfrm>
            <a:off x="7721600" y="21463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3" name="Line 29">
            <a:extLst>
              <a:ext uri="{FF2B5EF4-FFF2-40B4-BE49-F238E27FC236}">
                <a16:creationId xmlns:a16="http://schemas.microsoft.com/office/drawing/2014/main" id="{6BF023F0-E69A-4B38-8796-EBB7CD89A1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42900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4" name="Line 30">
            <a:extLst>
              <a:ext uri="{FF2B5EF4-FFF2-40B4-BE49-F238E27FC236}">
                <a16:creationId xmlns:a16="http://schemas.microsoft.com/office/drawing/2014/main" id="{A4B92D88-26B4-474D-8350-1F6684090868}"/>
              </a:ext>
            </a:extLst>
          </p:cNvPr>
          <p:cNvSpPr>
            <a:spLocks noChangeShapeType="1"/>
          </p:cNvSpPr>
          <p:nvPr/>
        </p:nvSpPr>
        <p:spPr bwMode="auto">
          <a:xfrm>
            <a:off x="7797800" y="45847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5" name="Line 31">
            <a:extLst>
              <a:ext uri="{FF2B5EF4-FFF2-40B4-BE49-F238E27FC236}">
                <a16:creationId xmlns:a16="http://schemas.microsoft.com/office/drawing/2014/main" id="{7DE99573-2CA6-40D7-81D3-4DB3F3253728}"/>
              </a:ext>
            </a:extLst>
          </p:cNvPr>
          <p:cNvSpPr>
            <a:spLocks noChangeShapeType="1"/>
          </p:cNvSpPr>
          <p:nvPr/>
        </p:nvSpPr>
        <p:spPr bwMode="auto">
          <a:xfrm>
            <a:off x="7785100" y="59309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7" name="Line 33">
            <a:extLst>
              <a:ext uri="{FF2B5EF4-FFF2-40B4-BE49-F238E27FC236}">
                <a16:creationId xmlns:a16="http://schemas.microsoft.com/office/drawing/2014/main" id="{36256C52-47B8-45A1-8458-523F750F5A9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97800" y="4572000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8" name="Line 34">
            <a:extLst>
              <a:ext uri="{FF2B5EF4-FFF2-40B4-BE49-F238E27FC236}">
                <a16:creationId xmlns:a16="http://schemas.microsoft.com/office/drawing/2014/main" id="{A044821E-000C-4F86-A6AE-F9C46E2C87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734300" y="787400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1" name="Line 37">
            <a:extLst>
              <a:ext uri="{FF2B5EF4-FFF2-40B4-BE49-F238E27FC236}">
                <a16:creationId xmlns:a16="http://schemas.microsoft.com/office/drawing/2014/main" id="{B0E6F151-1B1B-46E6-9F21-8530ED581FF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429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2" name="Line 38">
            <a:extLst>
              <a:ext uri="{FF2B5EF4-FFF2-40B4-BE49-F238E27FC236}">
                <a16:creationId xmlns:a16="http://schemas.microsoft.com/office/drawing/2014/main" id="{E69C3EB9-86A5-46D4-A847-0D906D480FE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64400" y="14859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B7FB0A0-8440-4B66-A68B-A9D68E2E6FB5}"/>
              </a:ext>
            </a:extLst>
          </p:cNvPr>
          <p:cNvSpPr txBox="1"/>
          <p:nvPr/>
        </p:nvSpPr>
        <p:spPr>
          <a:xfrm>
            <a:off x="343949" y="159391"/>
            <a:ext cx="5125673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KIẾN THỨC CẦN NHỚ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1000"/>
                                        <p:tgtEl>
                                          <p:spTgt spid="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10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520"/>
                            </p:stCondLst>
                            <p:childTnLst>
                              <p:par>
                                <p:cTn id="28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10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520"/>
                            </p:stCondLst>
                            <p:childTnLst>
                              <p:par>
                                <p:cTn id="3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960"/>
                            </p:stCondLst>
                            <p:childTnLst>
                              <p:par>
                                <p:cTn id="38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0" dur="10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6960"/>
                            </p:stCondLst>
                            <p:childTnLst>
                              <p:par>
                                <p:cTn id="4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1" dur="20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5" dur="20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9" dur="20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320"/>
                            </p:stCondLst>
                            <p:childTnLst>
                              <p:par>
                                <p:cTn id="67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9" dur="20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8320"/>
                            </p:stCondLst>
                            <p:childTnLst>
                              <p:par>
                                <p:cTn id="7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0" dur="20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2000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2000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2000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1" dur="20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5" dur="20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7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9" dur="20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3" dur="80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4" dur="80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80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6400"/>
                            </p:stCondLst>
                            <p:childTnLst>
                              <p:par>
                                <p:cTn id="107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9" dur="20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8400"/>
                            </p:stCondLst>
                            <p:childTnLst>
                              <p:par>
                                <p:cTn id="1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2" grpId="0" animBg="1"/>
      <p:bldP spid="31753" grpId="0" animBg="1"/>
      <p:bldP spid="31756" grpId="0" animBg="1"/>
      <p:bldP spid="31757" grpId="0" animBg="1"/>
      <p:bldP spid="31761" grpId="0" animBg="1"/>
      <p:bldP spid="31762" grpId="0" animBg="1"/>
      <p:bldP spid="31763" grpId="0" animBg="1"/>
      <p:bldP spid="31764" grpId="0" animBg="1"/>
      <p:bldP spid="3176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F2888F87-6401-4A09-AD3E-E0E80110C7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0264366"/>
              </p:ext>
            </p:extLst>
          </p:nvPr>
        </p:nvGraphicFramePr>
        <p:xfrm>
          <a:off x="147290" y="227716"/>
          <a:ext cx="11827042" cy="624058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92684">
                  <a:extLst>
                    <a:ext uri="{9D8B030D-6E8A-4147-A177-3AD203B41FA5}">
                      <a16:colId xmlns:a16="http://schemas.microsoft.com/office/drawing/2014/main" val="1958539245"/>
                    </a:ext>
                  </a:extLst>
                </a:gridCol>
                <a:gridCol w="1792684">
                  <a:extLst>
                    <a:ext uri="{9D8B030D-6E8A-4147-A177-3AD203B41FA5}">
                      <a16:colId xmlns:a16="http://schemas.microsoft.com/office/drawing/2014/main" val="3683426544"/>
                    </a:ext>
                  </a:extLst>
                </a:gridCol>
                <a:gridCol w="1636337">
                  <a:extLst>
                    <a:ext uri="{9D8B030D-6E8A-4147-A177-3AD203B41FA5}">
                      <a16:colId xmlns:a16="http://schemas.microsoft.com/office/drawing/2014/main" val="2586043778"/>
                    </a:ext>
                  </a:extLst>
                </a:gridCol>
                <a:gridCol w="2061709">
                  <a:extLst>
                    <a:ext uri="{9D8B030D-6E8A-4147-A177-3AD203B41FA5}">
                      <a16:colId xmlns:a16="http://schemas.microsoft.com/office/drawing/2014/main" val="1673132212"/>
                    </a:ext>
                  </a:extLst>
                </a:gridCol>
                <a:gridCol w="2271814">
                  <a:extLst>
                    <a:ext uri="{9D8B030D-6E8A-4147-A177-3AD203B41FA5}">
                      <a16:colId xmlns:a16="http://schemas.microsoft.com/office/drawing/2014/main" val="2138461651"/>
                    </a:ext>
                  </a:extLst>
                </a:gridCol>
                <a:gridCol w="2271814">
                  <a:extLst>
                    <a:ext uri="{9D8B030D-6E8A-4147-A177-3AD203B41FA5}">
                      <a16:colId xmlns:a16="http://schemas.microsoft.com/office/drawing/2014/main" val="3630049439"/>
                    </a:ext>
                  </a:extLst>
                </a:gridCol>
              </a:tblGrid>
              <a:tr h="41281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cbohiđrat</a:t>
                      </a:r>
                      <a:endParaRPr lang="en-US" sz="2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nosaccarit</a:t>
                      </a:r>
                      <a:endParaRPr lang="en-US" sz="2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saccarit</a:t>
                      </a:r>
                      <a:endParaRPr lang="en-US" sz="2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isaccarit</a:t>
                      </a:r>
                      <a:endParaRPr lang="en-US" sz="2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1843822"/>
                  </a:ext>
                </a:extLst>
              </a:tr>
              <a:tr h="42672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lucozơ</a:t>
                      </a:r>
                      <a:endParaRPr lang="en-US" sz="22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uctozơ</a:t>
                      </a:r>
                      <a:endParaRPr lang="en-US" sz="22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ccarozơ</a:t>
                      </a:r>
                      <a:endParaRPr lang="en-US" sz="22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nh</a:t>
                      </a:r>
                      <a:r>
                        <a:rPr lang="en-US" sz="22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t</a:t>
                      </a:r>
                      <a:endParaRPr lang="en-US" sz="22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nlulozơ</a:t>
                      </a:r>
                      <a:endParaRPr lang="en-US" sz="22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84071532"/>
                  </a:ext>
                </a:extLst>
              </a:tr>
              <a:tr h="4128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PT</a:t>
                      </a:r>
                      <a:endParaRPr lang="en-US" sz="2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200" b="1" baseline="-250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22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200" b="1" baseline="-250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r>
                        <a:rPr lang="en-US" sz="22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200" b="1" baseline="-250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2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200" b="1" baseline="-250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r>
                        <a:rPr lang="en-US" sz="22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200" b="1" baseline="-250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r>
                        <a:rPr lang="en-US" sz="22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200" b="1" baseline="-250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22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</a:t>
                      </a:r>
                      <a:r>
                        <a:rPr lang="en-US" sz="2200" b="1" baseline="-250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22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200" b="1" baseline="-250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2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200" b="1" baseline="-250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22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2200" b="1" baseline="-250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22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70141592"/>
                  </a:ext>
                </a:extLst>
              </a:tr>
              <a:tr h="1637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 điểm cấu tạo</a:t>
                      </a:r>
                      <a:endParaRPr lang="en-US" sz="2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noanđehit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iancol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ancol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a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ức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noxeton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iancol</a:t>
                      </a:r>
                      <a:endParaRPr lang="en-US" sz="2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indent="0">
                        <a:lnSpc>
                          <a:spcPct val="115000"/>
                        </a:lnSpc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Do 2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ốc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lucozơ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-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fructoz</a:t>
                      </a:r>
                      <a:r>
                        <a:rPr lang="vi-VN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ơ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liên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kết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với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hau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qua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guyên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ử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sz="220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oxi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.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ắt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ích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lucozơ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ồm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amiloz</a:t>
                      </a:r>
                      <a:r>
                        <a:rPr lang="vi-VN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ơ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amylopectin.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ắt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ích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lucozơ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ạch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éo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ài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1935429"/>
                  </a:ext>
                </a:extLst>
              </a:tr>
              <a:tr h="653156"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200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ất hóa học</a:t>
                      </a:r>
                      <a:endParaRPr lang="en-US" sz="2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n ứng với Cu(OH)</a:t>
                      </a:r>
                      <a:r>
                        <a:rPr lang="en-US" sz="22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d xanh lam</a:t>
                      </a:r>
                      <a:endParaRPr lang="en-US" sz="2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n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ứng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d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ôt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m</a:t>
                      </a:r>
                      <a:endParaRPr lang="en-US" sz="2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NO</a:t>
                      </a:r>
                      <a:r>
                        <a:rPr lang="en-US" sz="22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 </a:t>
                      </a:r>
                      <a:r>
                        <a:rPr lang="en-US" sz="22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Xenluloz</a:t>
                      </a:r>
                      <a:r>
                        <a:rPr lang="vi-VN" sz="22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ơ</a:t>
                      </a:r>
                      <a:r>
                        <a:rPr lang="en-US" sz="22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sz="22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rinitrat</a:t>
                      </a:r>
                      <a:r>
                        <a:rPr lang="en-US" sz="22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.</a:t>
                      </a:r>
                      <a:endParaRPr lang="en-US" sz="2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06997967"/>
                  </a:ext>
                </a:extLst>
              </a:tr>
              <a:tr h="64948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n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ứng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áng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c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b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Làm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t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d Br</a:t>
                      </a:r>
                      <a:r>
                        <a:rPr lang="en-US" sz="2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2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n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ứng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CHO</a:t>
                      </a:r>
                      <a:endParaRPr lang="en-US" sz="2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5152371"/>
                  </a:ext>
                </a:extLst>
              </a:tr>
              <a:tr h="83953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 bị thủy phân</a:t>
                      </a:r>
                      <a:endParaRPr lang="en-US" sz="2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ủy phân </a:t>
                      </a: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glucozơ+ fructozơ</a:t>
                      </a:r>
                      <a:endParaRPr lang="en-US" sz="2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ủy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lucozơ</a:t>
                      </a:r>
                      <a:b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</a:t>
                      </a:r>
                      <a:r>
                        <a:rPr lang="en-US" sz="2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2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nH</a:t>
                      </a:r>
                      <a:r>
                        <a:rPr lang="en-US" sz="2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                nC</a:t>
                      </a:r>
                      <a:r>
                        <a:rPr lang="en-US" sz="2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4114016"/>
                  </a:ext>
                </a:extLst>
              </a:tr>
            </a:tbl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6A7480-543C-4FD9-A4EF-0C94B744E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177502"/>
              </p:ext>
            </p:extLst>
          </p:nvPr>
        </p:nvGraphicFramePr>
        <p:xfrm>
          <a:off x="9700497" y="6074464"/>
          <a:ext cx="845552" cy="33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00497" y="6074464"/>
                        <a:ext cx="845552" cy="330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65371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FA477E53-E4CE-400D-BDAA-FA905437E0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5400353"/>
              </p:ext>
            </p:extLst>
          </p:nvPr>
        </p:nvGraphicFramePr>
        <p:xfrm>
          <a:off x="168443" y="65779"/>
          <a:ext cx="11899232" cy="669497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926112">
                  <a:extLst>
                    <a:ext uri="{9D8B030D-6E8A-4147-A177-3AD203B41FA5}">
                      <a16:colId xmlns:a16="http://schemas.microsoft.com/office/drawing/2014/main" val="3767343842"/>
                    </a:ext>
                  </a:extLst>
                </a:gridCol>
                <a:gridCol w="1642798">
                  <a:extLst>
                    <a:ext uri="{9D8B030D-6E8A-4147-A177-3AD203B41FA5}">
                      <a16:colId xmlns:a16="http://schemas.microsoft.com/office/drawing/2014/main" val="1800780836"/>
                    </a:ext>
                  </a:extLst>
                </a:gridCol>
                <a:gridCol w="1537226">
                  <a:extLst>
                    <a:ext uri="{9D8B030D-6E8A-4147-A177-3AD203B41FA5}">
                      <a16:colId xmlns:a16="http://schemas.microsoft.com/office/drawing/2014/main" val="3067630625"/>
                    </a:ext>
                  </a:extLst>
                </a:gridCol>
                <a:gridCol w="1702045">
                  <a:extLst>
                    <a:ext uri="{9D8B030D-6E8A-4147-A177-3AD203B41FA5}">
                      <a16:colId xmlns:a16="http://schemas.microsoft.com/office/drawing/2014/main" val="1524555462"/>
                    </a:ext>
                  </a:extLst>
                </a:gridCol>
                <a:gridCol w="1694503">
                  <a:extLst>
                    <a:ext uri="{9D8B030D-6E8A-4147-A177-3AD203B41FA5}">
                      <a16:colId xmlns:a16="http://schemas.microsoft.com/office/drawing/2014/main" val="1188607075"/>
                    </a:ext>
                  </a:extLst>
                </a:gridCol>
                <a:gridCol w="1693427">
                  <a:extLst>
                    <a:ext uri="{9D8B030D-6E8A-4147-A177-3AD203B41FA5}">
                      <a16:colId xmlns:a16="http://schemas.microsoft.com/office/drawing/2014/main" val="1209640078"/>
                    </a:ext>
                  </a:extLst>
                </a:gridCol>
                <a:gridCol w="1703121">
                  <a:extLst>
                    <a:ext uri="{9D8B030D-6E8A-4147-A177-3AD203B41FA5}">
                      <a16:colId xmlns:a16="http://schemas.microsoft.com/office/drawing/2014/main" val="317843989"/>
                    </a:ext>
                  </a:extLst>
                </a:gridCol>
              </a:tblGrid>
              <a:tr h="46709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lucozơ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uctozơ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ccarozơ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ntozơ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Verdana" panose="020B0604030504040204" pitchFamily="34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b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Verdana" panose="020B0604030504040204" pitchFamily="34" charset="0"/>
                          <a:cs typeface="Times New Roman" panose="02020603050405020304" pitchFamily="18" charset="0"/>
                        </a:rPr>
                        <a:t>tham khảo)</a:t>
                      </a:r>
                      <a:endParaRPr lang="en-US" sz="24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t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nlulozơ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09121527"/>
                  </a:ext>
                </a:extLst>
              </a:tr>
              <a:tr h="9518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NO</a:t>
                      </a:r>
                      <a:r>
                        <a:rPr lang="en-US" sz="2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NH</a:t>
                      </a:r>
                      <a:r>
                        <a:rPr lang="en-US" sz="2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t</a:t>
                      </a:r>
                      <a:r>
                        <a:rPr lang="en-US" sz="2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2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 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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en-US" sz="2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endParaRPr lang="en-US" sz="2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 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</a:t>
                      </a:r>
                      <a:endParaRPr lang="en-US" sz="2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endParaRPr lang="en-US" sz="2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80310081"/>
                  </a:ext>
                </a:extLst>
              </a:tr>
              <a:tr h="9518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Cu(OH)</a:t>
                      </a:r>
                      <a:r>
                        <a:rPr lang="en-US" sz="2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OH</a:t>
                      </a:r>
                      <a:r>
                        <a:rPr lang="en-US" sz="2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un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ng</a:t>
                      </a:r>
                      <a:endParaRPr lang="en-US" sz="2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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ạch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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ạch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endParaRPr lang="en-US" sz="2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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ỏ gạch</a:t>
                      </a:r>
                      <a:endParaRPr lang="en-US" sz="2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endParaRPr lang="en-US" sz="2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7721315"/>
                  </a:ext>
                </a:extLst>
              </a:tr>
              <a:tr h="95400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(OH)</a:t>
                      </a:r>
                      <a:r>
                        <a:rPr lang="en-US" sz="2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OH</a:t>
                      </a:r>
                      <a:r>
                        <a:rPr lang="en-US" sz="2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t</a:t>
                      </a:r>
                      <a:r>
                        <a:rPr lang="en-US" sz="2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ờng</a:t>
                      </a:r>
                      <a:endParaRPr lang="en-US" sz="2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d xanh lam</a:t>
                      </a:r>
                      <a:endParaRPr lang="en-US" sz="2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d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am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d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am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d xanh lam</a:t>
                      </a:r>
                      <a:endParaRPr lang="en-US" sz="2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endParaRPr lang="en-US" sz="2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94512187"/>
                  </a:ext>
                </a:extLst>
              </a:tr>
              <a:tr h="9518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NO</a:t>
                      </a:r>
                      <a:r>
                        <a:rPr lang="en-US" sz="22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H</a:t>
                      </a:r>
                      <a:r>
                        <a:rPr lang="en-US" sz="22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</a:t>
                      </a:r>
                      <a:r>
                        <a:rPr lang="en-US" sz="22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nlulozơ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initrat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4962754"/>
                  </a:ext>
                </a:extLst>
              </a:tr>
              <a:tr h="95400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ủy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d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it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H</a:t>
                      </a:r>
                      <a:r>
                        <a:rPr lang="en-US" sz="2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/H</a:t>
                      </a:r>
                      <a:r>
                        <a:rPr lang="en-US" sz="2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)</a:t>
                      </a:r>
                      <a:endParaRPr lang="en-US" sz="2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endParaRPr lang="en-US" sz="2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endParaRPr lang="en-US" sz="2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lucozơ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uctozơ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lucozơ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lucozơ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lucozơ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87896515"/>
                  </a:ext>
                </a:extLst>
              </a:tr>
              <a:tr h="9518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d Iot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m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92554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00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EE8C177-442D-49C9-9E37-E922F2FC9413}"/>
              </a:ext>
            </a:extLst>
          </p:cNvPr>
          <p:cNvSpPr txBox="1"/>
          <p:nvPr/>
        </p:nvSpPr>
        <p:spPr>
          <a:xfrm>
            <a:off x="498041" y="165079"/>
            <a:ext cx="49495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BÀI TẬP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42F55B3-9BB4-4263-BF1A-2828BC4A00BE}"/>
              </a:ext>
            </a:extLst>
          </p:cNvPr>
          <p:cNvSpPr txBox="1"/>
          <p:nvPr/>
        </p:nvSpPr>
        <p:spPr>
          <a:xfrm>
            <a:off x="207532" y="618135"/>
            <a:ext cx="1126501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  <a:buSzPts val="1100"/>
              <a:tabLst>
                <a:tab pos="450215" algn="l"/>
                <a:tab pos="1710690" algn="l"/>
              </a:tabLst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ong phân tử của các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acbohiđrat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uôn có</a:t>
            </a:r>
            <a:b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hóm chức ancol.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hóm chức anđehit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.        </a:t>
            </a:r>
          </a:p>
          <a:p>
            <a:pPr lvl="0">
              <a:spcAft>
                <a:spcPts val="0"/>
              </a:spcAft>
              <a:buSzPts val="1100"/>
              <a:tabLst>
                <a:tab pos="450215" algn="l"/>
                <a:tab pos="1710690" algn="l"/>
              </a:tabLst>
            </a:pP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	C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hóm chức axit.	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   			</a:t>
            </a: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hóm chức xeton.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7CC9456-BB52-4E63-920E-3568ED6C694D}"/>
              </a:ext>
            </a:extLst>
          </p:cNvPr>
          <p:cNvSpPr txBox="1"/>
          <p:nvPr/>
        </p:nvSpPr>
        <p:spPr>
          <a:xfrm>
            <a:off x="214715" y="2386022"/>
            <a:ext cx="1242829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  <a:buSzPts val="1100"/>
              <a:tabLst>
                <a:tab pos="540385" algn="l"/>
                <a:tab pos="1710690" algn="l"/>
              </a:tabLst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ể chứng minh phân tử glucozơ có nhiều nhóm hiđroxyl , người ta cho glucozơ phản ứng với </a:t>
            </a:r>
            <a:b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u(OH)</a:t>
            </a:r>
            <a:r>
              <a:rPr lang="pt-BR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ong NaOH đun nóng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.  	</a:t>
            </a: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u(OH)</a:t>
            </a:r>
            <a:r>
              <a:rPr lang="pt-BR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nhiệt độ thường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.  </a:t>
            </a:r>
          </a:p>
          <a:p>
            <a:pPr lvl="0">
              <a:spcAft>
                <a:spcPts val="0"/>
              </a:spcAft>
              <a:buSzPts val="1100"/>
              <a:tabLst>
                <a:tab pos="540385" algn="l"/>
                <a:tab pos="1710690" algn="l"/>
              </a:tabLst>
            </a:pP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	C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d 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NaOH  					</a:t>
            </a: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d AgNO</a:t>
            </a:r>
            <a:r>
              <a:rPr lang="pt-BR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/NH</a:t>
            </a:r>
            <a:r>
              <a:rPr lang="pt-BR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đun n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/>
              <a:t>          </a:t>
            </a:r>
            <a:endParaRPr lang="en-US" sz="2800" dirty="0"/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9FA5EE-3A2E-4E66-AC8F-02CDA0A95F4E}"/>
              </a:ext>
            </a:extLst>
          </p:cNvPr>
          <p:cNvSpPr txBox="1"/>
          <p:nvPr/>
        </p:nvSpPr>
        <p:spPr>
          <a:xfrm>
            <a:off x="214715" y="4451509"/>
            <a:ext cx="1161875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  <a:buSzPts val="1100"/>
              <a:tabLst>
                <a:tab pos="540385" algn="l"/>
                <a:tab pos="1710690" algn="l"/>
              </a:tabLst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hản ứng nào sau đây chứng tỏ glucozơ có 5 nhóm –OH ?</a:t>
            </a:r>
            <a:b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ác dụng v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u(OH)</a:t>
            </a:r>
            <a:r>
              <a:rPr lang="en-US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t</a:t>
            </a:r>
            <a:r>
              <a:rPr lang="en-US" sz="28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</a:p>
          <a:p>
            <a:pPr lvl="0">
              <a:spcAft>
                <a:spcPts val="0"/>
              </a:spcAft>
              <a:buSzPts val="1100"/>
              <a:tabLst>
                <a:tab pos="540385" algn="l"/>
                <a:tab pos="1710690" algn="l"/>
              </a:tabLst>
            </a:pP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	B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ác dụng với Na.</a:t>
            </a:r>
            <a:b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ác dụng v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nhiđri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xetic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</a:p>
          <a:p>
            <a:pPr lvl="0">
              <a:spcAft>
                <a:spcPts val="0"/>
              </a:spcAft>
              <a:buSzPts val="1100"/>
              <a:tabLst>
                <a:tab pos="540385" algn="l"/>
                <a:tab pos="1710690" algn="l"/>
              </a:tabLst>
            </a:pP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	D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ác dụng với A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O</a:t>
            </a:r>
            <a:r>
              <a:rPr lang="en-US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/dd NH</a:t>
            </a:r>
            <a:r>
              <a:rPr lang="pt-BR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đun nóng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25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3E262DC-2540-4A4C-BD21-6ADFB06D0410}"/>
              </a:ext>
            </a:extLst>
          </p:cNvPr>
          <p:cNvSpPr txBox="1"/>
          <p:nvPr/>
        </p:nvSpPr>
        <p:spPr>
          <a:xfrm>
            <a:off x="207532" y="688299"/>
            <a:ext cx="1178233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  <a:buSzPts val="1100"/>
              <a:tabLst>
                <a:tab pos="540385" algn="l"/>
                <a:tab pos="1710690" algn="l"/>
              </a:tabLst>
            </a:pP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âu 4: 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un nóng dd saccarozơ với dd axit sunfuric loãng, để nguội, trung hòa dd thu đ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OH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d AgNO</a:t>
            </a:r>
            <a:r>
              <a:rPr lang="en-US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/NH</a:t>
            </a:r>
            <a:r>
              <a:rPr lang="en-US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u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ẹ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Hiện tượng xảy ra là</a:t>
            </a:r>
            <a:b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ó tráng bạc.	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  			</a:t>
            </a: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ó sủi bọt khí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.        </a:t>
            </a:r>
          </a:p>
          <a:p>
            <a:pPr lvl="0">
              <a:spcAft>
                <a:spcPts val="0"/>
              </a:spcAft>
              <a:buSzPts val="1100"/>
              <a:tabLst>
                <a:tab pos="540385" algn="l"/>
                <a:tab pos="1710690" algn="l"/>
              </a:tabLst>
            </a:pP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	C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ạo dd màu xanh lam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.       		</a:t>
            </a: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hông có hiện 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ợng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D2E69E-A5CE-4182-B15A-74396B12F350}"/>
              </a:ext>
            </a:extLst>
          </p:cNvPr>
          <p:cNvSpPr txBox="1"/>
          <p:nvPr/>
        </p:nvSpPr>
        <p:spPr>
          <a:xfrm>
            <a:off x="207532" y="2664559"/>
            <a:ext cx="1198446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5250" indent="450850">
              <a:spcBef>
                <a:spcPts val="10"/>
              </a:spcBef>
              <a:tabLst>
                <a:tab pos="1710690" algn="l"/>
              </a:tabLs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: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lucoz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ccaroz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enluloz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42900" lvl="0" indent="-342900">
              <a:spcAft>
                <a:spcPts val="0"/>
              </a:spcAft>
              <a:buSzPts val="1200"/>
              <a:buFont typeface="Times New Roman" panose="02020603050405020304" pitchFamily="18" charset="0"/>
              <a:buAutoNum type="arabicParenBoth"/>
              <a:tabLst>
                <a:tab pos="765810" algn="l"/>
                <a:tab pos="1710690" algn="l"/>
              </a:tabLs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ễ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1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spc="-1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spc="-9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OH.</a:t>
            </a:r>
          </a:p>
          <a:p>
            <a:pPr marL="342900" lvl="0" indent="-342900">
              <a:spcBef>
                <a:spcPts val="10"/>
              </a:spcBef>
              <a:spcAft>
                <a:spcPts val="0"/>
              </a:spcAft>
              <a:buSzPts val="1200"/>
              <a:buFont typeface="Times New Roman" panose="02020603050405020304" pitchFamily="18" charset="0"/>
              <a:buAutoNum type="arabicParenBoth"/>
              <a:tabLst>
                <a:tab pos="763270" algn="l"/>
                <a:tab pos="1710690" algn="l"/>
              </a:tabLs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enluloz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lucoz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ccaroz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1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spc="-1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ng</a:t>
            </a:r>
            <a:r>
              <a:rPr lang="en-US" sz="2800" spc="-15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lvl="0" indent="-342900">
              <a:spcAft>
                <a:spcPts val="0"/>
              </a:spcAft>
              <a:buSzPts val="1200"/>
              <a:buFont typeface="Times New Roman" panose="02020603050405020304" pitchFamily="18" charset="0"/>
              <a:buAutoNum type="arabicParenBoth"/>
              <a:tabLst>
                <a:tab pos="765810" algn="l"/>
                <a:tab pos="1710690" algn="l"/>
              </a:tabLs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ủ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ô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800" spc="-1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xi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lvl="0" indent="-342900">
              <a:spcBef>
                <a:spcPts val="10"/>
              </a:spcBef>
              <a:spcAft>
                <a:spcPts val="0"/>
              </a:spcAft>
              <a:buSzPts val="1200"/>
              <a:buFont typeface="Times New Roman" panose="02020603050405020304" pitchFamily="18" charset="0"/>
              <a:buAutoNum type="arabicParenBoth"/>
              <a:tabLst>
                <a:tab pos="765810" algn="l"/>
                <a:tab pos="1710690" algn="l"/>
              </a:tabLs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ol CO</a:t>
            </a:r>
            <a:r>
              <a:rPr lang="en-US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1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spc="-1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spc="-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marR="3772535" lvl="0" indent="-342900">
              <a:spcAft>
                <a:spcPts val="0"/>
              </a:spcAft>
              <a:buSzPts val="1200"/>
              <a:buFont typeface="Times New Roman" panose="02020603050405020304" pitchFamily="18" charset="0"/>
              <a:buAutoNum type="arabicParenBoth"/>
              <a:tabLst>
                <a:tab pos="765810" algn="l"/>
                <a:tab pos="1710690" algn="l"/>
              </a:tabLs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lucoz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ccaroz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u(OH)</a:t>
            </a:r>
            <a:r>
              <a:rPr lang="en-US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3772535" lvl="0">
              <a:spcAft>
                <a:spcPts val="0"/>
              </a:spcAft>
              <a:buSzPts val="1200"/>
              <a:tabLst>
                <a:tab pos="765810" algn="l"/>
                <a:tab pos="1710690" algn="l"/>
              </a:tabLs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800" b="1" spc="-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endParaRPr lang="en-US" sz="2800" spc="-25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3772535" lvl="0">
              <a:spcAft>
                <a:spcPts val="0"/>
              </a:spcAft>
              <a:buSzPts val="1200"/>
              <a:tabLst>
                <a:tab pos="765810" algn="l"/>
                <a:tab pos="1710690" algn="l"/>
              </a:tabLst>
            </a:pP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	A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b="1" spc="1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			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5.	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b="1" spc="1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.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		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b="1" spc="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3.</a:t>
            </a:r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E8C177-442D-49C9-9E37-E922F2FC9413}"/>
              </a:ext>
            </a:extLst>
          </p:cNvPr>
          <p:cNvSpPr txBox="1"/>
          <p:nvPr/>
        </p:nvSpPr>
        <p:spPr>
          <a:xfrm>
            <a:off x="498041" y="165079"/>
            <a:ext cx="49495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BÀI TẬP:</a:t>
            </a:r>
          </a:p>
        </p:txBody>
      </p:sp>
    </p:spTree>
    <p:extLst>
      <p:ext uri="{BB962C8B-B14F-4D97-AF65-F5344CB8AC3E}">
        <p14:creationId xmlns:p14="http://schemas.microsoft.com/office/powerpoint/2010/main" val="1731464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42F55B3-9BB4-4263-BF1A-2828BC4A00BE}"/>
              </a:ext>
            </a:extLst>
          </p:cNvPr>
          <p:cNvSpPr txBox="1"/>
          <p:nvPr/>
        </p:nvSpPr>
        <p:spPr>
          <a:xfrm>
            <a:off x="234889" y="631426"/>
            <a:ext cx="1186203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  <a:buSzPts val="1100"/>
              <a:tabLst>
                <a:tab pos="540385" algn="l"/>
                <a:tab pos="1710690" algn="l"/>
              </a:tabLst>
            </a:pPr>
            <a:r>
              <a:rPr lang="en-US"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6: 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các dd sau: saccarozơ, glucozơ, anđehit axetic, glixerol, axit fomic, ancol etylic, axetilen, fructozơ. Số lượng dd có thể tham gia phản ứng tráng gương là:</a:t>
            </a:r>
            <a:b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3                  </a:t>
            </a: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4                  </a:t>
            </a: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                	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        </a:t>
            </a: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6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7CC9456-BB52-4E63-920E-3568ED6C694D}"/>
              </a:ext>
            </a:extLst>
          </p:cNvPr>
          <p:cNvSpPr txBox="1"/>
          <p:nvPr/>
        </p:nvSpPr>
        <p:spPr>
          <a:xfrm>
            <a:off x="164980" y="2648969"/>
            <a:ext cx="1186203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  <a:buSzPts val="1100"/>
              <a:tabLst>
                <a:tab pos="540385" algn="l"/>
                <a:tab pos="1710690" algn="l"/>
              </a:tabLst>
            </a:pPr>
            <a:r>
              <a:rPr lang="en-US"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7: 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d :C</a:t>
            </a:r>
            <a:r>
              <a:rPr lang="fr-FR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fr-FR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OH)</a:t>
            </a:r>
            <a:r>
              <a:rPr lang="fr-FR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H</a:t>
            </a:r>
            <a:r>
              <a:rPr lang="fr-FR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OCH</a:t>
            </a:r>
            <a:r>
              <a:rPr lang="fr-FR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H</a:t>
            </a:r>
            <a:r>
              <a:rPr lang="fr-FR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OH, C</a:t>
            </a:r>
            <a:r>
              <a:rPr lang="fr-FR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fr-FR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OH, C</a:t>
            </a:r>
            <a:r>
              <a:rPr lang="fr-FR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fr-FR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OH)</a:t>
            </a:r>
            <a:r>
              <a:rPr lang="fr-FR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lucozơ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ccarozơ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.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d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u(OH)</a:t>
            </a:r>
            <a:r>
              <a:rPr lang="fr-FR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t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à   </a:t>
            </a:r>
            <a:b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fr-F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>
                <a:latin typeface="Times New Roman" panose="02020603050405020304" pitchFamily="18" charset="0"/>
                <a:ea typeface="Times New Roman" panose="02020603050405020304" pitchFamily="18" charset="0"/>
              </a:rPr>
              <a:t>4          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        </a:t>
            </a:r>
            <a:r>
              <a:rPr lang="fr-F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>
                <a:latin typeface="Times New Roman" panose="02020603050405020304" pitchFamily="18" charset="0"/>
                <a:ea typeface="Times New Roman" panose="02020603050405020304" pitchFamily="18" charset="0"/>
              </a:rPr>
              <a:t>5                   </a:t>
            </a:r>
            <a:r>
              <a:rPr lang="fr-F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               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          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fr-F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fr-FR" sz="2800"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EE8C177-442D-49C9-9E37-E922F2FC9413}"/>
              </a:ext>
            </a:extLst>
          </p:cNvPr>
          <p:cNvSpPr txBox="1"/>
          <p:nvPr/>
        </p:nvSpPr>
        <p:spPr>
          <a:xfrm>
            <a:off x="498041" y="165079"/>
            <a:ext cx="49495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BÀI TẬP:</a:t>
            </a:r>
          </a:p>
        </p:txBody>
      </p:sp>
    </p:spTree>
    <p:extLst>
      <p:ext uri="{BB962C8B-B14F-4D97-AF65-F5344CB8AC3E}">
        <p14:creationId xmlns:p14="http://schemas.microsoft.com/office/powerpoint/2010/main" val="299041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42F55B3-9BB4-4263-BF1A-2828BC4A00BE}"/>
              </a:ext>
            </a:extLst>
          </p:cNvPr>
          <p:cNvSpPr txBox="1"/>
          <p:nvPr/>
        </p:nvSpPr>
        <p:spPr>
          <a:xfrm>
            <a:off x="164982" y="575357"/>
            <a:ext cx="1192434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  <a:buSzPts val="1100"/>
              <a:tabLst>
                <a:tab pos="540385" algn="l"/>
                <a:tab pos="1710690" algn="l"/>
              </a:tabLs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0">
              <a:spcAft>
                <a:spcPts val="0"/>
              </a:spcAft>
              <a:buSzPts val="1100"/>
              <a:tabLst>
                <a:tab pos="540385" algn="l"/>
                <a:tab pos="1710690" algn="l"/>
              </a:tabLst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spcAft>
                <a:spcPts val="0"/>
              </a:spcAft>
              <a:buSzPts val="1100"/>
              <a:tabLst>
                <a:tab pos="540385" algn="l"/>
                <a:tab pos="1710690" algn="l"/>
              </a:tabLst>
            </a:pP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đehi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COOH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COON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COOR’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lucoz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uctoz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5C7BFC1-8542-47AA-9065-AD1C1F5C654D}"/>
              </a:ext>
            </a:extLst>
          </p:cNvPr>
          <p:cNvSpPr txBox="1"/>
          <p:nvPr/>
        </p:nvSpPr>
        <p:spPr>
          <a:xfrm>
            <a:off x="164982" y="2391239"/>
            <a:ext cx="118486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  <a:buSzPts val="1100"/>
              <a:tabLst>
                <a:tab pos="540385" algn="l"/>
                <a:tab pos="1710690" algn="l"/>
              </a:tabLst>
            </a:pP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d Cu(OH)</a:t>
            </a:r>
            <a:r>
              <a:rPr lang="en-US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t</a:t>
            </a:r>
            <a:r>
              <a:rPr 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d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m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lixerol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col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lucoz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uctoz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ccaroz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d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(OH)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7449E54-1B79-438D-BBBB-2EDE8A2E2DA6}"/>
              </a:ext>
            </a:extLst>
          </p:cNvPr>
          <p:cNvSpPr txBox="1"/>
          <p:nvPr/>
        </p:nvSpPr>
        <p:spPr>
          <a:xfrm>
            <a:off x="102669" y="3462568"/>
            <a:ext cx="119243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  <a:buSzPts val="1100"/>
              <a:tabLst>
                <a:tab pos="540385" algn="l"/>
                <a:tab pos="1710690" algn="l"/>
              </a:tabLst>
            </a:pP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d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glixeri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ccaroz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nluloz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1BE722C-C8C3-489D-8823-2B6E2119B1EF}"/>
              </a:ext>
            </a:extLst>
          </p:cNvPr>
          <p:cNvSpPr txBox="1"/>
          <p:nvPr/>
        </p:nvSpPr>
        <p:spPr>
          <a:xfrm>
            <a:off x="102669" y="4600049"/>
            <a:ext cx="11848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  <a:buSzPts val="1100"/>
              <a:tabLst>
                <a:tab pos="540385" algn="l"/>
                <a:tab pos="1710690" algn="l"/>
              </a:tabLst>
            </a:pP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d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ềm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logen…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DFE2D10-DF17-44DA-BED3-EA33B924035E}"/>
              </a:ext>
            </a:extLst>
          </p:cNvPr>
          <p:cNvSpPr txBox="1"/>
          <p:nvPr/>
        </p:nvSpPr>
        <p:spPr>
          <a:xfrm>
            <a:off x="102669" y="5328536"/>
            <a:ext cx="118858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  <a:buSzPts val="1100"/>
              <a:tabLst>
                <a:tab pos="540385" algn="l"/>
                <a:tab pos="1710690" algn="l"/>
              </a:tabLst>
            </a:pP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)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d Br</a:t>
            </a:r>
            <a:r>
              <a:rPr lang="en-US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đehi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COO-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lucoz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enol (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108759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2" grpId="0"/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2B34312-2B6C-4D5F-9D31-771F0CAB7822}"/>
              </a:ext>
            </a:extLst>
          </p:cNvPr>
          <p:cNvSpPr txBox="1"/>
          <p:nvPr/>
        </p:nvSpPr>
        <p:spPr>
          <a:xfrm>
            <a:off x="4135772" y="402672"/>
            <a:ext cx="39512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3237B6B-A28B-43C0-ADB1-50A9323AB2D6}"/>
              </a:ext>
            </a:extLst>
          </p:cNvPr>
          <p:cNvSpPr txBox="1"/>
          <p:nvPr/>
        </p:nvSpPr>
        <p:spPr>
          <a:xfrm>
            <a:off x="1468073" y="1124124"/>
            <a:ext cx="984028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vi-VN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vi-VN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</a:p>
          <a:p>
            <a:r>
              <a:rPr 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</a:p>
          <a:p>
            <a:r>
              <a:rPr 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9416924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C5F90090-A5BE-4E9A-AD6D-A242943A92DF}" vid="{75C1E0F9-ACFD-459B-ACC4-4D258F22684C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511</TotalTime>
  <Words>1057</Words>
  <Application>Microsoft Office PowerPoint</Application>
  <PresentationFormat>Widescreen</PresentationFormat>
  <Paragraphs>130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Franklin Gothic Book</vt:lpstr>
      <vt:lpstr>Perpetua</vt:lpstr>
      <vt:lpstr>Times New Roman</vt:lpstr>
      <vt:lpstr>Wingdings 2</vt:lpstr>
      <vt:lpstr>Theme1</vt:lpstr>
      <vt:lpstr>Equation</vt:lpstr>
      <vt:lpstr>Bài 7: LUYỆN TẬP: Cấu tạo và tính chất của CACBOHIĐRA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ện tập  cacbohiđrat</dc:title>
  <dc:creator>Nguyễn Thiên Phú</dc:creator>
  <cp:lastModifiedBy>Administrator</cp:lastModifiedBy>
  <cp:revision>68</cp:revision>
  <dcterms:created xsi:type="dcterms:W3CDTF">2019-09-10T11:28:58Z</dcterms:created>
  <dcterms:modified xsi:type="dcterms:W3CDTF">2022-10-19T00:52:59Z</dcterms:modified>
</cp:coreProperties>
</file>